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74" r:id="rId16"/>
    <p:sldId id="276" r:id="rId17"/>
    <p:sldId id="277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é Roberto Piqueira" initials="JR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55" autoAdjust="0"/>
    <p:restoredTop sz="94660"/>
  </p:normalViewPr>
  <p:slideViewPr>
    <p:cSldViewPr snapToGrid="0">
      <p:cViewPr varScale="1">
        <p:scale>
          <a:sx n="57" d="100"/>
          <a:sy n="57" d="100"/>
        </p:scale>
        <p:origin x="60" y="3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2.emf"/><Relationship Id="rId2" Type="http://schemas.openxmlformats.org/officeDocument/2006/relationships/image" Target="../media/image18.emf"/><Relationship Id="rId1" Type="http://schemas.openxmlformats.org/officeDocument/2006/relationships/image" Target="../media/image4.emf"/><Relationship Id="rId6" Type="http://schemas.openxmlformats.org/officeDocument/2006/relationships/image" Target="../media/image21.emf"/><Relationship Id="rId5" Type="http://schemas.openxmlformats.org/officeDocument/2006/relationships/image" Target="../media/image5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44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2735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9924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57285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8559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99738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16805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89355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2174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495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4035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720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6457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9236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1789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7039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3013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1AA0BD1-7F05-438D-954E-805872EFCE90}" type="datetimeFigureOut">
              <a:rPr lang="pt-BR" smtClean="0"/>
              <a:t>13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56209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iqueira@lac.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emf"/><Relationship Id="rId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7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ebfun.org/ATAP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3.emf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.emf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240EB3-6C45-4612-9ACB-1CBA33F746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Matemática Aplicada à Engenharia de Sistemas-PTC </a:t>
            </a:r>
            <a:r>
              <a:rPr lang="pt-BR" sz="3600">
                <a:solidFill>
                  <a:schemeClr val="bg1"/>
                </a:solidFill>
                <a:latin typeface="Arial Black" panose="020B0A04020102020204" pitchFamily="34" charset="0"/>
              </a:rPr>
              <a:t>5007 (13/08/2020</a:t>
            </a:r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)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9B2D143-E542-486C-8132-887342E0816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endParaRPr lang="pt-BR" dirty="0">
              <a:solidFill>
                <a:srgbClr val="000000"/>
              </a:solidFill>
            </a:endParaRPr>
          </a:p>
          <a:p>
            <a:r>
              <a:rPr lang="pt-BR" dirty="0">
                <a:solidFill>
                  <a:srgbClr val="000000"/>
                </a:solidFill>
              </a:rPr>
              <a:t>José Roberto Castilho Piqueira</a:t>
            </a:r>
          </a:p>
          <a:p>
            <a:r>
              <a:rPr lang="pt-BR" dirty="0">
                <a:solidFill>
                  <a:srgbClr val="000000"/>
                </a:solidFill>
              </a:rPr>
              <a:t>(</a:t>
            </a:r>
            <a:r>
              <a:rPr lang="pt-BR" dirty="0">
                <a:solidFill>
                  <a:srgbClr val="000000"/>
                </a:solidFill>
                <a:hlinkClick r:id="rId2"/>
              </a:rPr>
              <a:t>piqueira@lac.usp.br</a:t>
            </a:r>
            <a:r>
              <a:rPr lang="pt-BR" dirty="0">
                <a:solidFill>
                  <a:srgbClr val="000000"/>
                </a:solidFill>
              </a:rPr>
              <a:t>)</a:t>
            </a:r>
          </a:p>
          <a:p>
            <a:r>
              <a:rPr lang="pt-BR" dirty="0">
                <a:solidFill>
                  <a:srgbClr val="000000"/>
                </a:solidFill>
              </a:rPr>
              <a:t>Osvaldo Guimarães</a:t>
            </a:r>
          </a:p>
          <a:p>
            <a:r>
              <a:rPr lang="pt-BR" dirty="0">
                <a:solidFill>
                  <a:srgbClr val="000000"/>
                </a:solidFill>
              </a:rPr>
              <a:t>osvaldo.guimaraes@usp.br</a:t>
            </a:r>
          </a:p>
        </p:txBody>
      </p:sp>
    </p:spTree>
    <p:extLst>
      <p:ext uri="{BB962C8B-B14F-4D97-AF65-F5344CB8AC3E}">
        <p14:creationId xmlns:p14="http://schemas.microsoft.com/office/powerpoint/2010/main" val="2124131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5920" t="3388" r="6021" b="35187"/>
          <a:stretch/>
        </p:blipFill>
        <p:spPr>
          <a:xfrm>
            <a:off x="472384" y="673700"/>
            <a:ext cx="10570595" cy="6040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71936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6898" y="294260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roblema 14 </a:t>
            </a:r>
            <a:r>
              <a:rPr lang="mr-IN">
                <a:solidFill>
                  <a:srgbClr val="000000"/>
                </a:solidFill>
              </a:rPr>
              <a:t>–</a:t>
            </a:r>
            <a:r>
              <a:rPr lang="en-US">
                <a:solidFill>
                  <a:srgbClr val="000000"/>
                </a:solidFill>
              </a:rPr>
              <a:t> BVP não linea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510688"/>
              </p:ext>
            </p:extLst>
          </p:nvPr>
        </p:nvGraphicFramePr>
        <p:xfrm>
          <a:off x="394983" y="821800"/>
          <a:ext cx="2648419" cy="557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270000" imgH="266700" progId="Equation.DSMT4">
                  <p:embed/>
                </p:oleObj>
              </mc:Choice>
              <mc:Fallback>
                <p:oleObj name="Equation" r:id="rId3" imgW="1270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983" y="821800"/>
                        <a:ext cx="2648419" cy="557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3505" t="3535" r="5487" b="35132"/>
          <a:stretch/>
        </p:blipFill>
        <p:spPr>
          <a:xfrm>
            <a:off x="1442720" y="1605279"/>
            <a:ext cx="8351520" cy="460390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5398"/>
              </p:ext>
            </p:extLst>
          </p:nvPr>
        </p:nvGraphicFramePr>
        <p:xfrm>
          <a:off x="7444739" y="883920"/>
          <a:ext cx="1983545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685800" imgH="165100" progId="Equation.DSMT4">
                  <p:embed/>
                </p:oleObj>
              </mc:Choice>
              <mc:Fallback>
                <p:oleObj name="Equation" r:id="rId6" imgW="6858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4739" y="883920"/>
                        <a:ext cx="1983545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9019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4800" y="670560"/>
            <a:ext cx="2930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rograma 15 - Autovalor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069264"/>
              </p:ext>
            </p:extLst>
          </p:nvPr>
        </p:nvGraphicFramePr>
        <p:xfrm>
          <a:off x="592138" y="1391285"/>
          <a:ext cx="30464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460500" imgH="266700" progId="Equation.DSMT4">
                  <p:embed/>
                </p:oleObj>
              </mc:Choice>
              <mc:Fallback>
                <p:oleObj name="Equation" r:id="rId3" imgW="1460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38" y="1391285"/>
                        <a:ext cx="30464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4146"/>
              </p:ext>
            </p:extLst>
          </p:nvPr>
        </p:nvGraphicFramePr>
        <p:xfrm>
          <a:off x="375920" y="2210435"/>
          <a:ext cx="585470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2806700" imgH="1358900" progId="Equation.DSMT4">
                  <p:embed/>
                </p:oleObj>
              </mc:Choice>
              <mc:Fallback>
                <p:oleObj name="Equation" r:id="rId5" imgW="28067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" y="2210435"/>
                        <a:ext cx="5854700" cy="284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5440" y="5174250"/>
            <a:ext cx="3698240" cy="13179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2480" y="1541780"/>
            <a:ext cx="7213600" cy="16002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08823"/>
              </p:ext>
            </p:extLst>
          </p:nvPr>
        </p:nvGraphicFramePr>
        <p:xfrm>
          <a:off x="6645910" y="4298950"/>
          <a:ext cx="2575220" cy="129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9" imgW="1409700" imgH="711200" progId="Equation.DSMT4">
                  <p:embed/>
                </p:oleObj>
              </mc:Choice>
              <mc:Fallback>
                <p:oleObj name="Equation" r:id="rId9" imgW="14097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5910" y="4298950"/>
                        <a:ext cx="2575220" cy="129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38958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8811" t="4148" r="6565" b="21185"/>
          <a:stretch/>
        </p:blipFill>
        <p:spPr>
          <a:xfrm>
            <a:off x="2184400" y="304800"/>
            <a:ext cx="6370319" cy="6460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906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24377"/>
              </p:ext>
            </p:extLst>
          </p:nvPr>
        </p:nvGraphicFramePr>
        <p:xfrm>
          <a:off x="636588" y="1658938"/>
          <a:ext cx="6745287" cy="3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286000" imgH="1168400" progId="Equation.DSMT4">
                  <p:embed/>
                </p:oleObj>
              </mc:Choice>
              <mc:Fallback>
                <p:oleObj name="Equation" r:id="rId3" imgW="22860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8" y="1658938"/>
                        <a:ext cx="6745287" cy="344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8800" y="419100"/>
            <a:ext cx="56732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000000"/>
                </a:solidFill>
              </a:rPr>
              <a:t>Método das linhas (MOL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01467"/>
              </p:ext>
            </p:extLst>
          </p:nvPr>
        </p:nvGraphicFramePr>
        <p:xfrm>
          <a:off x="6603999" y="1244600"/>
          <a:ext cx="472651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955800" imgH="533400" progId="Equation.DSMT4">
                  <p:embed/>
                </p:oleObj>
              </mc:Choice>
              <mc:Fallback>
                <p:oleObj name="Equation" r:id="rId5" imgW="1955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3999" y="1244600"/>
                        <a:ext cx="4726517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7855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609600" y="0"/>
            <a:ext cx="119253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27255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800" y="0"/>
            <a:ext cx="878268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7299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0000" y="762000"/>
            <a:ext cx="7112000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67300" y="457200"/>
            <a:ext cx="62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Erro</a:t>
            </a:r>
          </a:p>
        </p:txBody>
      </p:sp>
    </p:spTree>
    <p:extLst>
      <p:ext uri="{BB962C8B-B14F-4D97-AF65-F5344CB8AC3E}">
        <p14:creationId xmlns:p14="http://schemas.microsoft.com/office/powerpoint/2010/main" val="334028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42" y="278773"/>
            <a:ext cx="2896388" cy="4108991"/>
          </a:xfrm>
          <a:prstGeom prst="rect">
            <a:avLst/>
          </a:prstGeom>
        </p:spPr>
      </p:pic>
      <p:sp>
        <p:nvSpPr>
          <p:cNvPr id="3" name="TextBox 2">
            <a:hlinkClick r:id="rId3"/>
          </p:cNvPr>
          <p:cNvSpPr txBox="1"/>
          <p:nvPr/>
        </p:nvSpPr>
        <p:spPr>
          <a:xfrm>
            <a:off x="139393" y="4909496"/>
            <a:ext cx="40866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Approximation theory and approximation practice</a:t>
            </a:r>
          </a:p>
          <a:p>
            <a:r>
              <a:rPr lang="en-US" sz="1400">
                <a:solidFill>
                  <a:srgbClr val="000000"/>
                </a:solidFill>
                <a:hlinkClick r:id="rId3"/>
              </a:rPr>
              <a:t>http://www.chebfun.org/ATAP/</a:t>
            </a:r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69316" y="356209"/>
            <a:ext cx="2907364" cy="40851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25176" y="1812022"/>
            <a:ext cx="39417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Capítulos 5, 6 e 7</a:t>
            </a:r>
          </a:p>
          <a:p>
            <a:r>
              <a:rPr lang="en-US">
                <a:solidFill>
                  <a:srgbClr val="000000"/>
                </a:solidFill>
              </a:rPr>
              <a:t>Chebyshev differentiation matrices</a:t>
            </a:r>
          </a:p>
        </p:txBody>
      </p:sp>
    </p:spTree>
    <p:extLst>
      <p:ext uri="{BB962C8B-B14F-4D97-AF65-F5344CB8AC3E}">
        <p14:creationId xmlns:p14="http://schemas.microsoft.com/office/powerpoint/2010/main" val="192010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7091" y="456877"/>
            <a:ext cx="901404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>
                <a:solidFill>
                  <a:srgbClr val="000000"/>
                </a:solidFill>
              </a:rPr>
              <a:t>... por melhor que seja o instrumento de medição de que disponhamos, dada uma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função contínua arbitrária no intervalo [a, b], existe um polinômio que consegue confundir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nosso instrumento, o qual não vai poder distinguir entre esse polinômio e a função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inicialmente introduzida. Como a avaliação numérica de um polinômio exige apenas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operações algébricas (soma, multiplicação), facilmente processadas em um computador, este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resultado parece indicar um caminho insuperável para a construção de algoritmos de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aproximação.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MOURA, C. A. D. (2002). Análise Funcional para aplicações - Posologia. Rio de Janeiro:</a:t>
            </a:r>
          </a:p>
          <a:p>
            <a:pPr algn="just"/>
            <a:r>
              <a:rPr lang="en-US" sz="1600">
                <a:solidFill>
                  <a:srgbClr val="000000"/>
                </a:solidFill>
              </a:rPr>
              <a:t>Ciência Moderna, 217 p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753" y="3011761"/>
            <a:ext cx="9986257" cy="3128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5731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273" y="302004"/>
            <a:ext cx="3252491" cy="181573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12450" y="449129"/>
            <a:ext cx="2379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Algoritmo de Remez (1934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560210" y="286517"/>
            <a:ext cx="281568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Interpolação de Lagrange</a:t>
            </a:r>
          </a:p>
          <a:p>
            <a:r>
              <a:rPr lang="en-US" sz="1200">
                <a:solidFill>
                  <a:srgbClr val="000000"/>
                </a:solidFill>
              </a:rPr>
              <a:t>Função polyfit no Matla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29158"/>
              </p:ext>
            </p:extLst>
          </p:nvPr>
        </p:nvGraphicFramePr>
        <p:xfrm>
          <a:off x="7619613" y="948052"/>
          <a:ext cx="2379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1193800" imgH="457200" progId="Equation.DSMT4">
                  <p:embed/>
                </p:oleObj>
              </mc:Choice>
              <mc:Fallback>
                <p:oleObj name="Equation" r:id="rId4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613" y="948052"/>
                        <a:ext cx="23796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84501"/>
              </p:ext>
            </p:extLst>
          </p:nvPr>
        </p:nvGraphicFramePr>
        <p:xfrm>
          <a:off x="5173188" y="992285"/>
          <a:ext cx="1695761" cy="96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1270000" imgH="723900" progId="Equation.DSMT4">
                  <p:embed/>
                </p:oleObj>
              </mc:Choice>
              <mc:Fallback>
                <p:oleObj name="Equation" r:id="rId6" imgW="12700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3188" y="992285"/>
                        <a:ext cx="1695761" cy="96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673" y="2416029"/>
            <a:ext cx="6438932" cy="43596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9697" y="6611779"/>
            <a:ext cx="858812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>
                <a:solidFill>
                  <a:srgbClr val="000000"/>
                </a:solidFill>
              </a:rPr>
              <a:t>By User:Glosser.ca - Self-made, based on Image:Lagrangepolys.png, CC BY-SA 3.0, https://commons.wikimedia.org/w/index.php?curid=5538041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43235" y="1974639"/>
            <a:ext cx="3755679" cy="442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28463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270" y="2033237"/>
            <a:ext cx="5093780" cy="426627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18550"/>
              </p:ext>
            </p:extLst>
          </p:nvPr>
        </p:nvGraphicFramePr>
        <p:xfrm>
          <a:off x="5314623" y="2910711"/>
          <a:ext cx="35798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2159000" imgH="419100" progId="Equation.DSMT4">
                  <p:embed/>
                </p:oleObj>
              </mc:Choice>
              <mc:Fallback>
                <p:oleObj name="Equation" r:id="rId4" imgW="215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14623" y="2910711"/>
                        <a:ext cx="3579812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85014"/>
              </p:ext>
            </p:extLst>
          </p:nvPr>
        </p:nvGraphicFramePr>
        <p:xfrm>
          <a:off x="9231383" y="2816614"/>
          <a:ext cx="18954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1143000" imgH="419100" progId="Equation.DSMT4">
                  <p:embed/>
                </p:oleObj>
              </mc:Choice>
              <mc:Fallback>
                <p:oleObj name="Equation" r:id="rId6" imgW="1143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31383" y="2816614"/>
                        <a:ext cx="1895475" cy="6953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86061"/>
              </p:ext>
            </p:extLst>
          </p:nvPr>
        </p:nvGraphicFramePr>
        <p:xfrm>
          <a:off x="5713570" y="4019820"/>
          <a:ext cx="43164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8" imgW="2603500" imgH="901700" progId="Equation.DSMT4">
                  <p:embed/>
                </p:oleObj>
              </mc:Choice>
              <mc:Fallback>
                <p:oleObj name="Equation" r:id="rId8" imgW="26035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13570" y="4019820"/>
                        <a:ext cx="4316413" cy="1495425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3731" y="6156228"/>
            <a:ext cx="89056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solidFill>
                  <a:srgbClr val="000000"/>
                </a:solidFill>
              </a:rPr>
              <a:t>J.-P. Berrut and L. N. Trefethen, “Barycentric Lagrange Interpolation,” </a:t>
            </a:r>
            <a:r>
              <a:rPr lang="pt-BR" sz="1400" i="1">
                <a:solidFill>
                  <a:srgbClr val="000000"/>
                </a:solidFill>
              </a:rPr>
              <a:t>SIAM Rev.</a:t>
            </a:r>
            <a:r>
              <a:rPr lang="pt-BR" sz="1400">
                <a:solidFill>
                  <a:srgbClr val="000000"/>
                </a:solidFill>
              </a:rPr>
              <a:t>, vol. 46, no. 3, pp. 501–517, 2004.</a:t>
            </a:r>
            <a:r>
              <a:rPr lang="en-US" sz="1400">
                <a:solidFill>
                  <a:srgbClr val="000000"/>
                </a:solidFill>
                <a:effectLst/>
              </a:rPr>
              <a:t> 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7634" y="340717"/>
            <a:ext cx="7610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>
                <a:solidFill>
                  <a:srgbClr val="000000"/>
                </a:solidFill>
              </a:rPr>
              <a:t>Condição necessária para convergência uniforme polinomial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82634"/>
              </p:ext>
            </p:extLst>
          </p:nvPr>
        </p:nvGraphicFramePr>
        <p:xfrm>
          <a:off x="948110" y="895969"/>
          <a:ext cx="698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0" imgW="2921000" imgH="266700" progId="Equation.DSMT4">
                  <p:embed/>
                </p:oleObj>
              </mc:Choice>
              <mc:Fallback>
                <p:oleObj name="Equation" r:id="rId10" imgW="2921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8110" y="895969"/>
                        <a:ext cx="69818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1792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35249"/>
              </p:ext>
            </p:extLst>
          </p:nvPr>
        </p:nvGraphicFramePr>
        <p:xfrm>
          <a:off x="1471613" y="5364163"/>
          <a:ext cx="17113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016000" imgH="622300" progId="Equation.DSMT4">
                  <p:embed/>
                </p:oleObj>
              </mc:Choice>
              <mc:Fallback>
                <p:oleObj name="Equation" r:id="rId3" imgW="10160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1613" y="5364163"/>
                        <a:ext cx="171132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82286"/>
              </p:ext>
            </p:extLst>
          </p:nvPr>
        </p:nvGraphicFramePr>
        <p:xfrm>
          <a:off x="7272338" y="552450"/>
          <a:ext cx="3059112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1816100" imgH="673100" progId="Equation.DSMT4">
                  <p:embed/>
                </p:oleObj>
              </mc:Choice>
              <mc:Fallback>
                <p:oleObj name="Equation" r:id="rId5" imgW="18161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2338" y="552450"/>
                        <a:ext cx="3059112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7"/>
          <a:srcRect l="9200" t="3387" r="6177" b="54496"/>
          <a:stretch/>
        </p:blipFill>
        <p:spPr>
          <a:xfrm>
            <a:off x="170369" y="1827509"/>
            <a:ext cx="7211040" cy="334527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9341" y="2070072"/>
            <a:ext cx="4813769" cy="2389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9056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874" y="278765"/>
            <a:ext cx="38968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00"/>
                </a:solidFill>
              </a:rPr>
              <a:t>Matriz de diferenciaçã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8830"/>
              </p:ext>
            </p:extLst>
          </p:nvPr>
        </p:nvGraphicFramePr>
        <p:xfrm>
          <a:off x="2508554" y="1970218"/>
          <a:ext cx="2379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3" imgW="1193800" imgH="457200" progId="Equation.DSMT4">
                  <p:embed/>
                </p:oleObj>
              </mc:Choice>
              <mc:Fallback>
                <p:oleObj name="Equation" r:id="rId3" imgW="119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554" y="1970218"/>
                        <a:ext cx="237966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81289"/>
              </p:ext>
            </p:extLst>
          </p:nvPr>
        </p:nvGraphicFramePr>
        <p:xfrm>
          <a:off x="210677" y="3863864"/>
          <a:ext cx="24082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5" imgW="1803400" imgH="482600" progId="Equation.DSMT4">
                  <p:embed/>
                </p:oleObj>
              </mc:Choice>
              <mc:Fallback>
                <p:oleObj name="Equation" r:id="rId5" imgW="1803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677" y="3863864"/>
                        <a:ext cx="240823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5285"/>
              </p:ext>
            </p:extLst>
          </p:nvPr>
        </p:nvGraphicFramePr>
        <p:xfrm>
          <a:off x="219927" y="3281381"/>
          <a:ext cx="2357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7" imgW="1765300" imgH="381000" progId="Equation.DSMT4">
                  <p:embed/>
                </p:oleObj>
              </mc:Choice>
              <mc:Fallback>
                <p:oleObj name="Equation" r:id="rId7" imgW="1765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9927" y="3281381"/>
                        <a:ext cx="235743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99056"/>
              </p:ext>
            </p:extLst>
          </p:nvPr>
        </p:nvGraphicFramePr>
        <p:xfrm>
          <a:off x="618987" y="4619689"/>
          <a:ext cx="37306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9" imgW="2794000" imgH="1384300" progId="Equation.DSMT4">
                  <p:embed/>
                </p:oleObj>
              </mc:Choice>
              <mc:Fallback>
                <p:oleObj name="Equation" r:id="rId9" imgW="2794000" imgH="138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8987" y="4619689"/>
                        <a:ext cx="373062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253527"/>
              </p:ext>
            </p:extLst>
          </p:nvPr>
        </p:nvGraphicFramePr>
        <p:xfrm>
          <a:off x="449332" y="2029939"/>
          <a:ext cx="1695761" cy="96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1" imgW="1270000" imgH="723900" progId="Equation.DSMT4">
                  <p:embed/>
                </p:oleObj>
              </mc:Choice>
              <mc:Fallback>
                <p:oleObj name="Equation" r:id="rId11" imgW="1270000" imgH="72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332" y="2029939"/>
                        <a:ext cx="1695761" cy="966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32749"/>
              </p:ext>
            </p:extLst>
          </p:nvPr>
        </p:nvGraphicFramePr>
        <p:xfrm>
          <a:off x="402875" y="1059660"/>
          <a:ext cx="3704189" cy="543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3" imgW="1905000" imgH="279400" progId="Equation.DSMT4">
                  <p:embed/>
                </p:oleObj>
              </mc:Choice>
              <mc:Fallback>
                <p:oleObj name="Equation" r:id="rId13" imgW="1905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2875" y="1059660"/>
                        <a:ext cx="3704189" cy="543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767123"/>
              </p:ext>
            </p:extLst>
          </p:nvPr>
        </p:nvGraphicFramePr>
        <p:xfrm>
          <a:off x="5600660" y="345760"/>
          <a:ext cx="5874249" cy="151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5" imgW="2908300" imgH="749300" progId="Equation.DSMT4">
                  <p:embed/>
                </p:oleObj>
              </mc:Choice>
              <mc:Fallback>
                <p:oleObj name="Equation" r:id="rId15" imgW="29083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00660" y="345760"/>
                        <a:ext cx="5874249" cy="151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46739" y="2083051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ara Chebyshev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53937" y="2490586"/>
            <a:ext cx="5434163" cy="4166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022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378" y="162680"/>
            <a:ext cx="4733822" cy="21663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66934" y="425903"/>
            <a:ext cx="1501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rograma 1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5872" y="797599"/>
            <a:ext cx="9495692" cy="6858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23429"/>
              </p:ext>
            </p:extLst>
          </p:nvPr>
        </p:nvGraphicFramePr>
        <p:xfrm>
          <a:off x="7119734" y="6200073"/>
          <a:ext cx="2933520" cy="40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930400" imgH="266700" progId="Equation.DSMT4">
                  <p:embed/>
                </p:oleObj>
              </mc:Choice>
              <mc:Fallback>
                <p:oleObj name="Equation" r:id="rId5" imgW="1930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9734" y="6200073"/>
                        <a:ext cx="2933520" cy="40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195" y="2495357"/>
            <a:ext cx="3157152" cy="397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1897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3362" y="464621"/>
            <a:ext cx="5387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0000"/>
                </a:solidFill>
              </a:rPr>
              <a:t>Boundary Value Problems (BVP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8608"/>
              </p:ext>
            </p:extLst>
          </p:nvPr>
        </p:nvGraphicFramePr>
        <p:xfrm>
          <a:off x="393149" y="1679743"/>
          <a:ext cx="6197017" cy="11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3200400" imgH="571500" progId="Equation.DSMT4">
                  <p:embed/>
                </p:oleObj>
              </mc:Choice>
              <mc:Fallback>
                <p:oleObj name="Equation" r:id="rId3" imgW="3200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149" y="1679743"/>
                        <a:ext cx="6197017" cy="1107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6898" y="1269954"/>
            <a:ext cx="151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rograma 13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57713"/>
              </p:ext>
            </p:extLst>
          </p:nvPr>
        </p:nvGraphicFramePr>
        <p:xfrm>
          <a:off x="422196" y="3044494"/>
          <a:ext cx="5705475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946400" imgH="1257300" progId="Equation.DSMT4">
                  <p:embed/>
                </p:oleObj>
              </mc:Choice>
              <mc:Fallback>
                <p:oleObj name="Equation" r:id="rId5" imgW="29464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196" y="3044494"/>
                        <a:ext cx="5705475" cy="243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10130" y="2793068"/>
            <a:ext cx="6769100" cy="147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340756"/>
      </p:ext>
    </p:extLst>
  </p:cSld>
  <p:clrMapOvr>
    <a:masterClrMapping/>
  </p:clrMapOvr>
</p:sld>
</file>

<file path=ppt/theme/theme1.xml><?xml version="1.0" encoding="utf-8"?>
<a:theme xmlns:a="http://schemas.openxmlformats.org/drawingml/2006/main" name="Fatia">
  <a:themeElements>
    <a:clrScheme name="Fatia">
      <a:dk1>
        <a:sysClr val="windowText" lastClr="000000"/>
      </a:dk1>
      <a:lt1>
        <a:sysClr val="window" lastClr="FFFFFF"/>
      </a:lt1>
      <a:dk2>
        <a:srgbClr val="AD2E03"/>
      </a:dk2>
      <a:lt2>
        <a:srgbClr val="D75626"/>
      </a:lt2>
      <a:accent1>
        <a:srgbClr val="760603"/>
      </a:accent1>
      <a:accent2>
        <a:srgbClr val="FA9C1F"/>
      </a:accent2>
      <a:accent3>
        <a:srgbClr val="D9BB55"/>
      </a:accent3>
      <a:accent4>
        <a:srgbClr val="829551"/>
      </a:accent4>
      <a:accent5>
        <a:srgbClr val="58A28B"/>
      </a:accent5>
      <a:accent6>
        <a:srgbClr val="426480"/>
      </a:accent6>
      <a:hlink>
        <a:srgbClr val="460402"/>
      </a:hlink>
      <a:folHlink>
        <a:srgbClr val="991111"/>
      </a:folHlink>
    </a:clrScheme>
    <a:fontScheme name="Fatia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Fat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4000"/>
                <a:hueMod val="22000"/>
                <a:satMod val="220000"/>
                <a:lumMod val="62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2000"/>
                <a:hueMod val="22000"/>
                <a:satMod val="220000"/>
                <a:lumMod val="62000"/>
              </a:schemeClr>
            </a:gs>
          </a:gsLst>
          <a:path path="circle">
            <a:fillToRect b="10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>
            <a:solidFill>
              <a:srgbClr val="000000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lice" id="{0507925B-6AC9-4358-8E18-C330545D08F8}" vid="{2903AAAE-3EA5-424A-B142-CC51DC1F897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1966</TotalTime>
  <Words>293</Words>
  <Application>Microsoft Office PowerPoint</Application>
  <PresentationFormat>Widescreen</PresentationFormat>
  <Paragraphs>34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2" baseType="lpstr">
      <vt:lpstr>Arial Black</vt:lpstr>
      <vt:lpstr>Century Gothic</vt:lpstr>
      <vt:lpstr>Wingdings 3</vt:lpstr>
      <vt:lpstr>Fatia</vt:lpstr>
      <vt:lpstr>Equation</vt:lpstr>
      <vt:lpstr>Matemática Aplicada à Engenharia de Sistemas-PTC 5007 (13/08/2020)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[etodos numéricos</dc:title>
  <dc:subject/>
  <dc:creator>Osvaldo Guimarães</dc:creator>
  <cp:keywords/>
  <dc:description/>
  <cp:lastModifiedBy>José Roberto Piqueira</cp:lastModifiedBy>
  <cp:revision>164</cp:revision>
  <dcterms:created xsi:type="dcterms:W3CDTF">2019-06-28T19:51:26Z</dcterms:created>
  <dcterms:modified xsi:type="dcterms:W3CDTF">2020-08-13T15:21:27Z</dcterms:modified>
  <cp:category/>
</cp:coreProperties>
</file>